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299" r:id="rId3"/>
    <p:sldId id="319" r:id="rId4"/>
    <p:sldId id="322" r:id="rId5"/>
    <p:sldId id="323" r:id="rId6"/>
    <p:sldId id="324" r:id="rId7"/>
    <p:sldId id="325" r:id="rId8"/>
    <p:sldId id="320" r:id="rId9"/>
    <p:sldId id="321" r:id="rId10"/>
    <p:sldId id="326" r:id="rId11"/>
    <p:sldId id="327" r:id="rId12"/>
    <p:sldId id="328" r:id="rId13"/>
    <p:sldId id="329" r:id="rId14"/>
    <p:sldId id="330" r:id="rId15"/>
    <p:sldId id="331" r:id="rId16"/>
    <p:sldId id="332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685800"/>
            <a:ext cx="87630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12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Continuous groups, their representations, and the great </a:t>
            </a:r>
            <a:r>
              <a:rPr lang="en-US" sz="2800" b="1" dirty="0" err="1" smtClean="0">
                <a:solidFill>
                  <a:schemeClr val="folHlink"/>
                </a:solidFill>
              </a:rPr>
              <a:t>orthogonality</a:t>
            </a:r>
            <a:r>
              <a:rPr lang="en-US" sz="2800" b="1" dirty="0" smtClean="0">
                <a:solidFill>
                  <a:schemeClr val="folHlink"/>
                </a:solidFill>
              </a:rPr>
              <a:t> theorem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Eric Carlson’s lecture notes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Additional reference:   Eugene Wigner, Group Theor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mportance of commutation rel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ntegral rel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continuum properties of continuous groups, following notes of Professor Eric Carlson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14931"/>
              </p:ext>
            </p:extLst>
          </p:nvPr>
        </p:nvGraphicFramePr>
        <p:xfrm>
          <a:off x="502529" y="1219200"/>
          <a:ext cx="7673731" cy="272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3" imgW="5613120" imgH="1993680" progId="Equation.DSMT4">
                  <p:embed/>
                </p:oleObj>
              </mc:Choice>
              <mc:Fallback>
                <p:oleObj name="Equation" r:id="rId3" imgW="561312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529" y="1219200"/>
                        <a:ext cx="7673731" cy="272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5726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914400"/>
            <a:ext cx="8753475" cy="37909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from Professor Carlson’s Note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84389"/>
              </p:ext>
            </p:extLst>
          </p:nvPr>
        </p:nvGraphicFramePr>
        <p:xfrm>
          <a:off x="392430" y="4853285"/>
          <a:ext cx="4822620" cy="139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4" imgW="3555720" imgH="1028520" progId="Equation.DSMT4">
                  <p:embed/>
                </p:oleObj>
              </mc:Choice>
              <mc:Fallback>
                <p:oleObj name="Equation" r:id="rId4" imgW="35557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" y="4853285"/>
                        <a:ext cx="4822620" cy="1395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2703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609600"/>
            <a:ext cx="8686800" cy="13305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2286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measure function to perform needed integral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16233"/>
              </p:ext>
            </p:extLst>
          </p:nvPr>
        </p:nvGraphicFramePr>
        <p:xfrm>
          <a:off x="457200" y="3476176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476176"/>
                        <a:ext cx="1333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71961" y="3104912"/>
            <a:ext cx="7067239" cy="1238487"/>
          </a:xfrm>
          <a:prstGeom prst="rect">
            <a:avLst/>
          </a:prstGeom>
        </p:spPr>
      </p:pic>
      <p:sp>
        <p:nvSpPr>
          <p:cNvPr id="9" name="Up Arrow 8"/>
          <p:cNvSpPr/>
          <p:nvPr/>
        </p:nvSpPr>
        <p:spPr>
          <a:xfrm rot="3202565">
            <a:off x="2575587" y="4045840"/>
            <a:ext cx="6096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23950" y="474712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ization constant</a:t>
            </a:r>
            <a:endParaRPr lang="en-US" sz="2400" dirty="0" smtClean="0">
              <a:latin typeface="+mj-lt"/>
            </a:endParaRPr>
          </a:p>
        </p:txBody>
      </p:sp>
      <p:sp>
        <p:nvSpPr>
          <p:cNvPr id="11" name="Up Arrow 10"/>
          <p:cNvSpPr/>
          <p:nvPr/>
        </p:nvSpPr>
        <p:spPr>
          <a:xfrm rot="18723713">
            <a:off x="4705453" y="4094370"/>
            <a:ext cx="6096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486400" y="4410122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Jacobian</a:t>
            </a:r>
            <a:r>
              <a:rPr lang="en-US" sz="2400" dirty="0" smtClean="0">
                <a:latin typeface="+mj-lt"/>
              </a:rPr>
              <a:t> for left or right measure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005327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e are particularly interested in showing that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holds for continuous groups which requires 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58469"/>
            <a:ext cx="7800975" cy="1066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2640906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from Professor Carlson’s notes: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" y="3362048"/>
            <a:ext cx="8728710" cy="1986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0586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nging variables --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728365"/>
            <a:ext cx="8763000" cy="412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1173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" y="700087"/>
            <a:ext cx="8667750" cy="54578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228600"/>
            <a:ext cx="815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</a:t>
            </a:r>
            <a:r>
              <a:rPr lang="en-US" sz="2400" b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varable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825839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8877300" cy="1809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3810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n the dust clears: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3429000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se arguments form the basis of the extension of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to continuous groups.   See Professor Carlson’s notes for more details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465700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655" y="228600"/>
            <a:ext cx="8918473" cy="5257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1000" y="44196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511" y="381000"/>
            <a:ext cx="8044977" cy="5424487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75088" y="1905000"/>
            <a:ext cx="2819400" cy="18288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9110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structure of SO(3) and SU(2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73076"/>
              </p:ext>
            </p:extLst>
          </p:nvPr>
        </p:nvGraphicFramePr>
        <p:xfrm>
          <a:off x="1069911" y="800755"/>
          <a:ext cx="3502089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3" imgW="1777680" imgH="330120" progId="Equation.DSMT4">
                  <p:embed/>
                </p:oleObj>
              </mc:Choice>
              <mc:Fallback>
                <p:oleObj name="Equation" r:id="rId3" imgW="1777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9911" y="800755"/>
                        <a:ext cx="3502089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199323"/>
              </p:ext>
            </p:extLst>
          </p:nvPr>
        </p:nvGraphicFramePr>
        <p:xfrm>
          <a:off x="263525" y="1676400"/>
          <a:ext cx="8880475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5" imgW="4508280" imgH="1714320" progId="Equation.DSMT4">
                  <p:embed/>
                </p:oleObj>
              </mc:Choice>
              <mc:Fallback>
                <p:oleObj name="Equation" r:id="rId5" imgW="45082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525" y="1676400"/>
                        <a:ext cx="8880475" cy="338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4199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structure of SO(3) and SU(2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73076"/>
              </p:ext>
            </p:extLst>
          </p:nvPr>
        </p:nvGraphicFramePr>
        <p:xfrm>
          <a:off x="1069911" y="800755"/>
          <a:ext cx="3502089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3" imgW="1777680" imgH="330120" progId="Equation.DSMT4">
                  <p:embed/>
                </p:oleObj>
              </mc:Choice>
              <mc:Fallback>
                <p:oleObj name="Equation" r:id="rId3" imgW="1777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9911" y="800755"/>
                        <a:ext cx="3502089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9853"/>
              </p:ext>
            </p:extLst>
          </p:nvPr>
        </p:nvGraphicFramePr>
        <p:xfrm>
          <a:off x="420688" y="1698625"/>
          <a:ext cx="7880350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" name="Equation" r:id="rId5" imgW="4000320" imgH="2222280" progId="Equation.DSMT4">
                  <p:embed/>
                </p:oleObj>
              </mc:Choice>
              <mc:Fallback>
                <p:oleObj name="Equation" r:id="rId5" imgW="400032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688" y="1698625"/>
                        <a:ext cx="7880350" cy="438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2025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03377"/>
              </p:ext>
            </p:extLst>
          </p:nvPr>
        </p:nvGraphicFramePr>
        <p:xfrm>
          <a:off x="192405" y="-76200"/>
          <a:ext cx="8662988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3" imgW="6705360" imgH="2374560" progId="Equation.DSMT4">
                  <p:embed/>
                </p:oleObj>
              </mc:Choice>
              <mc:Fallback>
                <p:oleObj name="Equation" r:id="rId3" imgW="670536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5" y="-76200"/>
                        <a:ext cx="8662988" cy="307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214705"/>
              </p:ext>
            </p:extLst>
          </p:nvPr>
        </p:nvGraphicFramePr>
        <p:xfrm>
          <a:off x="314735" y="2998788"/>
          <a:ext cx="8514529" cy="354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5" imgW="6908760" imgH="2869920" progId="Equation.DSMT4">
                  <p:embed/>
                </p:oleObj>
              </mc:Choice>
              <mc:Fallback>
                <p:oleObj name="Equation" r:id="rId5" imgW="6908760" imgH="286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735" y="2998788"/>
                        <a:ext cx="8514529" cy="354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3599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41159"/>
              </p:ext>
            </p:extLst>
          </p:nvPr>
        </p:nvGraphicFramePr>
        <p:xfrm>
          <a:off x="457200" y="668338"/>
          <a:ext cx="7880350" cy="381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3" imgW="4000320" imgH="1930320" progId="Equation.DSMT4">
                  <p:embed/>
                </p:oleObj>
              </mc:Choice>
              <mc:Fallback>
                <p:oleObj name="Equation" r:id="rId3" imgW="400032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68338"/>
                        <a:ext cx="7880350" cy="381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6843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26266"/>
              </p:ext>
            </p:extLst>
          </p:nvPr>
        </p:nvGraphicFramePr>
        <p:xfrm>
          <a:off x="345423" y="545282"/>
          <a:ext cx="7381875" cy="126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3" imgW="3619440" imgH="634680" progId="Equation.DSMT4">
                  <p:embed/>
                </p:oleObj>
              </mc:Choice>
              <mc:Fallback>
                <p:oleObj name="Equation" r:id="rId3" imgW="3619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423" y="545282"/>
                        <a:ext cx="7381875" cy="1260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7922" y="152400"/>
            <a:ext cx="777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w consider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498284"/>
              </p:ext>
            </p:extLst>
          </p:nvPr>
        </p:nvGraphicFramePr>
        <p:xfrm>
          <a:off x="400050" y="1843088"/>
          <a:ext cx="8185150" cy="2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5" imgW="4012920" imgH="1320480" progId="Equation.DSMT4">
                  <p:embed/>
                </p:oleObj>
              </mc:Choice>
              <mc:Fallback>
                <p:oleObj name="Equation" r:id="rId5" imgW="401292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050" y="1843088"/>
                        <a:ext cx="8185150" cy="2620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888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58127"/>
              </p:ext>
            </p:extLst>
          </p:nvPr>
        </p:nvGraphicFramePr>
        <p:xfrm>
          <a:off x="0" y="481013"/>
          <a:ext cx="9013825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3" imgW="4419360" imgH="774360" progId="Equation.DSMT4">
                  <p:embed/>
                </p:oleObj>
              </mc:Choice>
              <mc:Fallback>
                <p:oleObj name="Equation" r:id="rId3" imgW="44193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481013"/>
                        <a:ext cx="9013825" cy="153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2438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cedure for carrying out integration over group element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0219"/>
              </p:ext>
            </p:extLst>
          </p:nvPr>
        </p:nvGraphicFramePr>
        <p:xfrm>
          <a:off x="223354" y="3124200"/>
          <a:ext cx="8697291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5" imgW="5790960" imgH="1752480" progId="Equation.DSMT4">
                  <p:embed/>
                </p:oleObj>
              </mc:Choice>
              <mc:Fallback>
                <p:oleObj name="Equation" r:id="rId5" imgW="579096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354" y="3124200"/>
                        <a:ext cx="8697291" cy="263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9933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39</TotalTime>
  <Words>321</Words>
  <Application>Microsoft Office PowerPoint</Application>
  <PresentationFormat>On-screen Show (4:3)</PresentationFormat>
  <Paragraphs>75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41</cp:revision>
  <cp:lastPrinted>2017-02-08T05:44:44Z</cp:lastPrinted>
  <dcterms:created xsi:type="dcterms:W3CDTF">2012-01-10T18:32:24Z</dcterms:created>
  <dcterms:modified xsi:type="dcterms:W3CDTF">2017-02-08T05:45:27Z</dcterms:modified>
</cp:coreProperties>
</file>